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60711" w:rsidRDefault="002B26C0" w:rsidP="002B26C0">
      <w:pPr>
        <w:jc w:val="center"/>
      </w:pPr>
      <w:r>
        <w:t xml:space="preserve">Prova de Hidráulica II – Segunda parte da D1 – Turma </w:t>
      </w:r>
      <w:r w:rsidR="003E460F">
        <w:t>D</w:t>
      </w:r>
    </w:p>
    <w:p w:rsidR="00C71D5E" w:rsidRDefault="00C71D5E" w:rsidP="00C71D5E">
      <w:pPr>
        <w:jc w:val="both"/>
      </w:pPr>
      <w:r>
        <w:t>Nome: __________________________________________________________ RA: __________</w:t>
      </w:r>
    </w:p>
    <w:p w:rsidR="002B26C0" w:rsidRDefault="00C71D5E" w:rsidP="00C71D5E">
      <w:pPr>
        <w:ind w:left="993" w:hanging="993"/>
        <w:jc w:val="both"/>
      </w:pPr>
      <w:r w:rsidRPr="00C71D5E">
        <w:rPr>
          <w:b/>
        </w:rPr>
        <w:t>1</w:t>
      </w:r>
      <w:r w:rsidRPr="00C71D5E">
        <w:rPr>
          <w:b/>
          <w:vertAlign w:val="superscript"/>
        </w:rPr>
        <w:t>a</w:t>
      </w:r>
      <w:r w:rsidRPr="00C71D5E">
        <w:rPr>
          <w:b/>
        </w:rPr>
        <w:t>questão:</w:t>
      </w:r>
      <w:r>
        <w:t xml:space="preserve"> Numa associação em </w:t>
      </w:r>
      <w:r w:rsidR="0010444F">
        <w:t>série</w:t>
      </w:r>
      <w:r>
        <w:t xml:space="preserve"> de bombas, para o ponto de trabalho obtido, temos as seguintes informações:</w:t>
      </w: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4247"/>
        <w:gridCol w:w="4247"/>
      </w:tblGrid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Bomba A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Bomba B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Q</w:t>
            </w:r>
            <w:r>
              <w:rPr>
                <w:vertAlign w:val="subscript"/>
              </w:rPr>
              <w:t>A</w:t>
            </w:r>
            <w:r>
              <w:t xml:space="preserve"> = </w:t>
            </w:r>
            <w:r w:rsidR="0010444F">
              <w:t>2</w:t>
            </w:r>
            <w:r w:rsidR="003E460F">
              <w:t>5</w:t>
            </w:r>
            <w:r>
              <w:t>0 m³/h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Q</w:t>
            </w:r>
            <w:r>
              <w:rPr>
                <w:vertAlign w:val="subscript"/>
              </w:rPr>
              <w:t>B</w:t>
            </w:r>
            <w:r>
              <w:t xml:space="preserve"> = </w:t>
            </w:r>
            <w:r w:rsidR="0010444F">
              <w:t>2</w:t>
            </w:r>
            <w:r w:rsidR="003E460F">
              <w:t>5</w:t>
            </w:r>
            <w:r w:rsidR="0010444F">
              <w:t>0</w:t>
            </w:r>
            <w:r>
              <w:t xml:space="preserve"> m³/h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Pr="00C71D5E" w:rsidRDefault="00C71D5E" w:rsidP="00C71D5E">
            <w:pPr>
              <w:jc w:val="center"/>
            </w:pPr>
            <w:r>
              <w:t>H</w:t>
            </w:r>
            <w:r w:rsidRPr="00C71D5E">
              <w:rPr>
                <w:vertAlign w:val="subscript"/>
              </w:rPr>
              <w:t>BA</w:t>
            </w:r>
            <w:r>
              <w:t xml:space="preserve">= </w:t>
            </w:r>
            <w:r w:rsidR="003E460F">
              <w:t>10</w:t>
            </w:r>
            <w:r w:rsidR="0010444F">
              <w:t>5</w:t>
            </w:r>
            <w:r>
              <w:t xml:space="preserve"> mca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>
              <w:t>H</w:t>
            </w:r>
            <w:r w:rsidRPr="00C71D5E">
              <w:rPr>
                <w:vertAlign w:val="subscript"/>
              </w:rPr>
              <w:t>B</w:t>
            </w:r>
            <w:r>
              <w:rPr>
                <w:vertAlign w:val="subscript"/>
              </w:rPr>
              <w:t>B</w:t>
            </w:r>
            <w:r>
              <w:t xml:space="preserve">= </w:t>
            </w:r>
            <w:r w:rsidR="003E460F">
              <w:t>8</w:t>
            </w:r>
            <w:r>
              <w:t>5 mca</w:t>
            </w:r>
          </w:p>
        </w:tc>
      </w:tr>
      <w:tr w:rsidR="00C71D5E" w:rsidTr="00C71D5E">
        <w:trPr>
          <w:jc w:val="center"/>
        </w:trPr>
        <w:tc>
          <w:tcPr>
            <w:tcW w:w="4247" w:type="dxa"/>
          </w:tcPr>
          <w:p w:rsidR="00C71D5E" w:rsidRDefault="00C71D5E" w:rsidP="00C71D5E">
            <w:pPr>
              <w:jc w:val="center"/>
            </w:pPr>
            <w:r w:rsidRPr="00C71D5E">
              <w:rPr>
                <w:rFonts w:ascii="Symbol" w:hAnsi="Symbol"/>
              </w:rPr>
              <w:t></w:t>
            </w:r>
            <w:r w:rsidRPr="00C71D5E">
              <w:rPr>
                <w:vertAlign w:val="subscript"/>
              </w:rPr>
              <w:t xml:space="preserve">BA </w:t>
            </w:r>
            <w:r>
              <w:t xml:space="preserve">= </w:t>
            </w:r>
            <w:r w:rsidR="0010444F">
              <w:t>7</w:t>
            </w:r>
            <w:r w:rsidR="003E460F">
              <w:t>9</w:t>
            </w:r>
            <w:r w:rsidR="0010444F">
              <w:t xml:space="preserve"> </w:t>
            </w:r>
            <w:r>
              <w:t>%</w:t>
            </w:r>
          </w:p>
        </w:tc>
        <w:tc>
          <w:tcPr>
            <w:tcW w:w="4247" w:type="dxa"/>
          </w:tcPr>
          <w:p w:rsidR="00C71D5E" w:rsidRDefault="00C71D5E" w:rsidP="00C71D5E">
            <w:pPr>
              <w:jc w:val="center"/>
            </w:pPr>
            <w:r w:rsidRPr="00C71D5E">
              <w:rPr>
                <w:rFonts w:ascii="Symbol" w:hAnsi="Symbol"/>
              </w:rPr>
              <w:t></w:t>
            </w:r>
            <w:r w:rsidRPr="00C71D5E">
              <w:rPr>
                <w:vertAlign w:val="subscript"/>
              </w:rPr>
              <w:t>B</w:t>
            </w:r>
            <w:r>
              <w:rPr>
                <w:vertAlign w:val="subscript"/>
              </w:rPr>
              <w:t>B</w:t>
            </w:r>
            <w:r w:rsidRPr="00C71D5E">
              <w:rPr>
                <w:vertAlign w:val="subscript"/>
              </w:rPr>
              <w:t xml:space="preserve"> </w:t>
            </w:r>
            <w:r>
              <w:t>=</w:t>
            </w:r>
            <w:r w:rsidR="003E460F">
              <w:t>59</w:t>
            </w:r>
            <w:r w:rsidR="0010444F">
              <w:t xml:space="preserve"> </w:t>
            </w:r>
            <w:r>
              <w:t>%</w:t>
            </w:r>
          </w:p>
        </w:tc>
      </w:tr>
    </w:tbl>
    <w:p w:rsidR="00C71D5E" w:rsidRDefault="000C539D" w:rsidP="00C71D5E">
      <w:pPr>
        <w:ind w:left="993" w:hanging="993"/>
        <w:jc w:val="both"/>
      </w:pPr>
      <w:r w:rsidRPr="00CB1BDB">
        <w:rPr>
          <w:b/>
        </w:rPr>
        <w:t>Dados:</w:t>
      </w:r>
      <w:r>
        <w:t xml:space="preserve"> </w:t>
      </w:r>
      <w:r w:rsidR="00CB1BDB" w:rsidRPr="00CB1BDB">
        <w:rPr>
          <w:rFonts w:ascii="Symbol" w:hAnsi="Symbol"/>
        </w:rPr>
        <w:t></w:t>
      </w:r>
      <w:r w:rsidR="00CB1BDB">
        <w:t xml:space="preserve"> = </w:t>
      </w:r>
      <w:r w:rsidR="0010444F">
        <w:t>998,2</w:t>
      </w:r>
      <w:r w:rsidR="00CB1BDB">
        <w:t xml:space="preserve"> kg/m³ e g = 9,8 m/s².</w:t>
      </w:r>
    </w:p>
    <w:p w:rsidR="00C71D5E" w:rsidRDefault="00C71D5E" w:rsidP="00C71D5E">
      <w:pPr>
        <w:pStyle w:val="PargrafodaLista"/>
        <w:ind w:left="1134"/>
      </w:pPr>
      <w:r w:rsidRPr="009552E0">
        <w:t xml:space="preserve">Determinar a vazão, a </w:t>
      </w:r>
      <w:r>
        <w:t>carga</w:t>
      </w:r>
      <w:r w:rsidRPr="009552E0">
        <w:t xml:space="preserve"> manométrica</w:t>
      </w:r>
      <w:r>
        <w:t>, o rendimento</w:t>
      </w:r>
      <w:r w:rsidRPr="009552E0">
        <w:t xml:space="preserve"> e a potência</w:t>
      </w:r>
      <w:r>
        <w:t xml:space="preserve"> mecânica</w:t>
      </w:r>
      <w:r w:rsidRPr="009552E0">
        <w:t xml:space="preserve"> resultante da associação em </w:t>
      </w:r>
      <w:r w:rsidR="0010444F">
        <w:t>série</w:t>
      </w:r>
      <w:r w:rsidRPr="009552E0">
        <w:t xml:space="preserve"> das </w:t>
      </w:r>
      <w:r>
        <w:t>b</w:t>
      </w:r>
      <w:r w:rsidRPr="009552E0">
        <w:t>ombas A e B</w:t>
      </w:r>
      <w:r>
        <w:t>.</w:t>
      </w:r>
      <w:r w:rsidR="005E577D">
        <w:t xml:space="preserve"> </w:t>
      </w:r>
      <w:r w:rsidR="005E577D" w:rsidRPr="001B3CAC">
        <w:rPr>
          <w:b/>
        </w:rPr>
        <w:t>(valor 3,0)</w:t>
      </w: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C71D5E" w:rsidRDefault="00C71D5E" w:rsidP="00C71D5E">
      <w:pPr>
        <w:pStyle w:val="PargrafodaLista"/>
        <w:ind w:left="1134"/>
        <w:rPr>
          <w:rFonts w:ascii="TimesNewRoman" w:hAnsi="TimesNewRoman" w:cs="TimesNewRoman"/>
        </w:rPr>
      </w:pPr>
    </w:p>
    <w:p w:rsidR="001E0749" w:rsidRDefault="001E0749" w:rsidP="00C71D5E">
      <w:pPr>
        <w:pStyle w:val="PargrafodaLista"/>
        <w:ind w:left="0"/>
        <w:rPr>
          <w:b/>
        </w:rPr>
      </w:pPr>
    </w:p>
    <w:p w:rsidR="001E0749" w:rsidRDefault="001E0749" w:rsidP="00C71D5E">
      <w:pPr>
        <w:pStyle w:val="PargrafodaLista"/>
        <w:ind w:left="0"/>
        <w:rPr>
          <w:b/>
        </w:rPr>
      </w:pPr>
    </w:p>
    <w:p w:rsidR="00C71D5E" w:rsidRDefault="00C71D5E" w:rsidP="004E66D3">
      <w:pPr>
        <w:pStyle w:val="PargrafodaLista"/>
        <w:ind w:left="993" w:hanging="993"/>
      </w:pPr>
      <w:r>
        <w:rPr>
          <w:b/>
        </w:rPr>
        <w:t>2</w:t>
      </w:r>
      <w:r w:rsidRPr="00C71D5E">
        <w:rPr>
          <w:b/>
          <w:vertAlign w:val="superscript"/>
        </w:rPr>
        <w:t>a</w:t>
      </w:r>
      <w:r w:rsidRPr="00C71D5E">
        <w:rPr>
          <w:b/>
        </w:rPr>
        <w:t>questão:</w:t>
      </w:r>
      <w:r>
        <w:rPr>
          <w:b/>
        </w:rPr>
        <w:t xml:space="preserve"> </w:t>
      </w:r>
      <w:r w:rsidR="005011BC" w:rsidRPr="005011BC">
        <w:t>Uma certa</w:t>
      </w:r>
      <w:r w:rsidR="005011BC">
        <w:rPr>
          <w:b/>
        </w:rPr>
        <w:t xml:space="preserve"> </w:t>
      </w:r>
      <w:r w:rsidR="001E0749" w:rsidRPr="004E66D3">
        <w:t xml:space="preserve">bomba </w:t>
      </w:r>
      <w:r w:rsidR="005011BC">
        <w:t>hidráulica</w:t>
      </w:r>
      <w:r w:rsidR="001E0749" w:rsidRPr="004E66D3">
        <w:t xml:space="preserve"> </w:t>
      </w:r>
      <w:r w:rsidR="00FB6B9B">
        <w:t xml:space="preserve">com 3500 rpm </w:t>
      </w:r>
      <w:r w:rsidR="004E66D3" w:rsidRPr="004E66D3">
        <w:t xml:space="preserve">tem </w:t>
      </w:r>
      <w:r w:rsidR="0010444F">
        <w:t>a</w:t>
      </w:r>
      <w:r w:rsidR="004E66D3" w:rsidRPr="004E66D3">
        <w:t xml:space="preserve"> su</w:t>
      </w:r>
      <w:r w:rsidR="0010444F">
        <w:t>a</w:t>
      </w:r>
      <w:r w:rsidR="004E66D3" w:rsidRPr="004E66D3">
        <w:t xml:space="preserve"> </w:t>
      </w:r>
      <w:r w:rsidR="0010444F">
        <w:t>carga manométrica</w:t>
      </w:r>
      <w:r w:rsidR="004E66D3" w:rsidRPr="004E66D3">
        <w:t xml:space="preserve"> em função da vazão especificado pela equação:</w:t>
      </w:r>
    </w:p>
    <w:p w:rsidR="004E66D3" w:rsidRDefault="003E460F" w:rsidP="004E66D3">
      <w:pPr>
        <w:pStyle w:val="PargrafodaLista"/>
        <w:ind w:left="993" w:hanging="993"/>
        <w:jc w:val="center"/>
      </w:pPr>
      <w:r w:rsidRPr="003E460F">
        <w:rPr>
          <w:position w:val="-24"/>
        </w:rPr>
        <w:object w:dxaOrig="55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8pt;height:31.8pt" o:ole="">
            <v:imagedata r:id="rId5" o:title=""/>
          </v:shape>
          <o:OLEObject Type="Embed" ProgID="Equation.DSMT4" ShapeID="_x0000_i1025" DrawAspect="Content" ObjectID="_1599908700" r:id="rId6"/>
        </w:object>
      </w:r>
    </w:p>
    <w:p w:rsidR="004E66D3" w:rsidRPr="001B3CAC" w:rsidRDefault="004E66D3" w:rsidP="004E66D3">
      <w:pPr>
        <w:pStyle w:val="PargrafodaLista"/>
        <w:ind w:left="993"/>
        <w:jc w:val="both"/>
        <w:rPr>
          <w:b/>
        </w:rPr>
      </w:pPr>
      <w:r>
        <w:t xml:space="preserve">Especifique a </w:t>
      </w:r>
      <w:r w:rsidR="0010444F">
        <w:t>equação de HB f(Q)</w:t>
      </w:r>
      <w:r>
        <w:t xml:space="preserve"> da bomba para a mesma operar</w:t>
      </w:r>
      <w:r w:rsidR="0010444F">
        <w:t xml:space="preserve"> com uma rotação de </w:t>
      </w:r>
      <w:r w:rsidR="003E460F">
        <w:t>2700</w:t>
      </w:r>
      <w:r w:rsidR="0010444F">
        <w:t xml:space="preserve"> rpm, a qual corresponde a uma frequência de </w:t>
      </w:r>
      <w:r w:rsidR="003E460F">
        <w:t>45</w:t>
      </w:r>
      <w:r w:rsidR="0010444F">
        <w:t xml:space="preserve"> Hz</w:t>
      </w:r>
      <w:r>
        <w:t>.</w:t>
      </w:r>
      <w:r w:rsidR="001B3CAC">
        <w:t xml:space="preserve"> </w:t>
      </w:r>
      <w:r w:rsidR="001B3CAC" w:rsidRPr="001B3CAC">
        <w:rPr>
          <w:b/>
        </w:rPr>
        <w:t>(valor – 2,0)</w:t>
      </w:r>
    </w:p>
    <w:p w:rsidR="00D265B8" w:rsidRDefault="00D265B8" w:rsidP="00C71D5E">
      <w:pPr>
        <w:pStyle w:val="PargrafodaLista"/>
        <w:ind w:left="0"/>
        <w:rPr>
          <w:rFonts w:ascii="TimesNewRoman" w:hAnsi="TimesNewRoman" w:cs="TimesNewRoman"/>
        </w:rPr>
      </w:pPr>
    </w:p>
    <w:p w:rsidR="003E460F" w:rsidRDefault="003E460F">
      <w:r>
        <w:br w:type="page"/>
      </w:r>
    </w:p>
    <w:p w:rsidR="003E460F" w:rsidRDefault="003E460F" w:rsidP="003E460F">
      <w:pPr>
        <w:ind w:left="1134" w:hanging="1134"/>
        <w:jc w:val="both"/>
      </w:pPr>
      <w:r w:rsidRPr="000E64A9">
        <w:rPr>
          <w:b/>
        </w:rPr>
        <w:lastRenderedPageBreak/>
        <w:t>3</w:t>
      </w:r>
      <w:r w:rsidRPr="000E64A9">
        <w:rPr>
          <w:b/>
          <w:vertAlign w:val="superscript"/>
        </w:rPr>
        <w:t xml:space="preserve">a </w:t>
      </w:r>
      <w:r w:rsidRPr="000E64A9">
        <w:rPr>
          <w:b/>
        </w:rPr>
        <w:t>Questão:</w:t>
      </w:r>
      <w:r>
        <w:rPr>
          <w:b/>
        </w:rPr>
        <w:t xml:space="preserve"> </w:t>
      </w:r>
      <w:r w:rsidRPr="00D265B8">
        <w:t xml:space="preserve">A instalação </w:t>
      </w:r>
      <w:r>
        <w:t>dada</w:t>
      </w:r>
      <w:r w:rsidRPr="00D265B8">
        <w:t xml:space="preserve"> opera com as bombas</w:t>
      </w:r>
      <w:r>
        <w:t xml:space="preserve"> idênticas</w:t>
      </w:r>
      <w:r w:rsidRPr="00D265B8">
        <w:t xml:space="preserve"> associadas em </w:t>
      </w:r>
      <w:r>
        <w:t xml:space="preserve">série e </w:t>
      </w:r>
      <w:r w:rsidRPr="00CF4291">
        <w:rPr>
          <w:b/>
          <w:i/>
        </w:rPr>
        <w:t>cada uma delas</w:t>
      </w:r>
      <w:r>
        <w:t xml:space="preserve"> tem a curva da carga manométrica da associação em função da vazão representada pela equação a seguir:</w:t>
      </w:r>
    </w:p>
    <w:p w:rsidR="003E460F" w:rsidRDefault="003E460F" w:rsidP="003E460F">
      <w:pPr>
        <w:ind w:left="1134" w:hanging="1134"/>
        <w:jc w:val="center"/>
      </w:pPr>
      <w:r w:rsidRPr="003C4A17">
        <w:rPr>
          <w:position w:val="-24"/>
        </w:rPr>
        <w:object w:dxaOrig="5560" w:dyaOrig="639">
          <v:shape id="_x0000_i1026" type="#_x0000_t75" style="width:277.8pt;height:31.8pt" o:ole="">
            <v:imagedata r:id="rId7" o:title=""/>
          </v:shape>
          <o:OLEObject Type="Embed" ProgID="Equation.DSMT4" ShapeID="_x0000_i1026" DrawAspect="Content" ObjectID="_1599908701" r:id="rId8"/>
        </w:object>
      </w:r>
    </w:p>
    <w:p w:rsidR="003E460F" w:rsidRDefault="003E460F" w:rsidP="003E460F">
      <w:pPr>
        <w:jc w:val="both"/>
        <w:rPr>
          <w:b/>
        </w:rPr>
      </w:pPr>
      <w:r>
        <w:t xml:space="preserve">No funcionamento com as bombas associadas em série, tem-se que a </w:t>
      </w:r>
      <w:r w:rsidRPr="00942167">
        <w:rPr>
          <w:rFonts w:ascii="Symbol" w:hAnsi="Symbol"/>
        </w:rPr>
        <w:t></w:t>
      </w:r>
      <w:r>
        <w:t>Leq = 66,32 m; L = 71 m; D</w:t>
      </w:r>
      <w:r>
        <w:rPr>
          <w:vertAlign w:val="subscript"/>
        </w:rPr>
        <w:t>i</w:t>
      </w:r>
      <w:r>
        <w:t xml:space="preserve"> = 52,5 mm; A = 21,7 cm² e o coeficiente de perda de carga distribuída médio igual a 0,032. Para essa situação calcule a vazão e a carga manométrica no ponto de trabalho. </w:t>
      </w:r>
      <w:r w:rsidRPr="00144C83">
        <w:rPr>
          <w:b/>
        </w:rPr>
        <w:t>(valor – 5,0)</w:t>
      </w:r>
    </w:p>
    <w:p w:rsidR="00C71D5E" w:rsidRPr="00942167" w:rsidRDefault="008900F7" w:rsidP="00CF4291">
      <w:pPr>
        <w:jc w:val="both"/>
      </w:pPr>
      <w:r>
        <w:rPr>
          <w:noProof/>
        </w:rPr>
        <w:drawing>
          <wp:inline distT="0" distB="0" distL="0" distR="0">
            <wp:extent cx="3216343" cy="3474720"/>
            <wp:effectExtent l="0" t="0" r="3175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610" cy="3492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71D5E" w:rsidRDefault="00C71D5E" w:rsidP="00C71D5E">
      <w:pPr>
        <w:ind w:left="993" w:hanging="993"/>
        <w:jc w:val="both"/>
      </w:pPr>
    </w:p>
    <w:p w:rsidR="00C71D5E" w:rsidRPr="00C71D5E" w:rsidRDefault="00C71D5E" w:rsidP="00C71D5E">
      <w:pPr>
        <w:ind w:left="993" w:hanging="993"/>
        <w:jc w:val="both"/>
      </w:pPr>
    </w:p>
    <w:sectPr w:rsidR="00C71D5E" w:rsidRPr="00C71D5E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A44C34"/>
    <w:multiLevelType w:val="hybridMultilevel"/>
    <w:tmpl w:val="5630DB70"/>
    <w:lvl w:ilvl="0" w:tplc="6EDC55C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6C0"/>
    <w:rsid w:val="000C539D"/>
    <w:rsid w:val="000D0BC0"/>
    <w:rsid w:val="000E64A9"/>
    <w:rsid w:val="0010444F"/>
    <w:rsid w:val="00144C83"/>
    <w:rsid w:val="001B3CAC"/>
    <w:rsid w:val="001E0749"/>
    <w:rsid w:val="00214102"/>
    <w:rsid w:val="002B26C0"/>
    <w:rsid w:val="002C4373"/>
    <w:rsid w:val="003E460F"/>
    <w:rsid w:val="004E66D3"/>
    <w:rsid w:val="005011BC"/>
    <w:rsid w:val="005E577D"/>
    <w:rsid w:val="007E39FD"/>
    <w:rsid w:val="008900F7"/>
    <w:rsid w:val="008D7816"/>
    <w:rsid w:val="00942167"/>
    <w:rsid w:val="00960711"/>
    <w:rsid w:val="00977355"/>
    <w:rsid w:val="00B35C2F"/>
    <w:rsid w:val="00C71D5E"/>
    <w:rsid w:val="00CB1BDB"/>
    <w:rsid w:val="00CF4291"/>
    <w:rsid w:val="00D265B8"/>
    <w:rsid w:val="00F73971"/>
    <w:rsid w:val="00FB6B9B"/>
    <w:rsid w:val="00FE0703"/>
    <w:rsid w:val="00FE18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BFEDDF9-F58D-49EE-BE91-8AEBE9E33E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PargrafodaLista">
    <w:name w:val="List Paragraph"/>
    <w:basedOn w:val="Normal"/>
    <w:uiPriority w:val="34"/>
    <w:qFormat/>
    <w:rsid w:val="00C71D5E"/>
    <w:pPr>
      <w:ind w:left="720"/>
      <w:contextualSpacing/>
    </w:pPr>
  </w:style>
  <w:style w:type="table" w:styleId="Tabelacomgrade">
    <w:name w:val="Table Grid"/>
    <w:basedOn w:val="Tabelanormal"/>
    <w:uiPriority w:val="59"/>
    <w:rsid w:val="00C71D5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2</Pages>
  <Words>211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imundo Ferreira Ignacio</dc:creator>
  <cp:keywords/>
  <dc:description/>
  <cp:lastModifiedBy>Raimundo Ferreira Ignacio</cp:lastModifiedBy>
  <cp:revision>4</cp:revision>
  <cp:lastPrinted>2018-10-01T17:03:00Z</cp:lastPrinted>
  <dcterms:created xsi:type="dcterms:W3CDTF">2018-09-29T02:10:00Z</dcterms:created>
  <dcterms:modified xsi:type="dcterms:W3CDTF">2018-10-01T17:14:00Z</dcterms:modified>
</cp:coreProperties>
</file>